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6195821"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AF673F">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6195822"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AF673F">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6195823"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6195824"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AF673F">
          <w:rPr>
            <w:noProof/>
          </w:rPr>
          <w:instrText>1</w:instrText>
        </w:r>
      </w:fldSimple>
      <w:r w:rsidR="00D5436E">
        <w:instrText>.</w:instrText>
      </w:r>
      <w:fldSimple w:instr=" SEQ MTEqn \c \* Arabic \* MERGEFORMAT ">
        <w:r w:rsidR="00AF673F">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6195825"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AF673F">
          <w:rPr>
            <w:noProof/>
          </w:rPr>
          <w:instrText>1</w:instrText>
        </w:r>
      </w:fldSimple>
      <w:r w:rsidRPr="00DA354B">
        <w:instrText>.</w:instrText>
      </w:r>
      <w:fldSimple w:instr=" SEQ MTEqn \c \* Arabic \* MERGEFORMAT ">
        <w:r w:rsidR="00AF673F">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619582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AF673F" w:rsidRPr="00DA354B">
          <w:instrText>(</w:instrText>
        </w:r>
        <w:r w:rsidR="00AF673F">
          <w:instrText>1</w:instrText>
        </w:r>
        <w:r w:rsidR="00AF673F" w:rsidRPr="00DA354B">
          <w:instrText>.</w:instrText>
        </w:r>
        <w:r w:rsidR="00AF673F">
          <w:instrText>4</w:instrText>
        </w:r>
        <w:r w:rsidR="00AF673F"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6DE25147" wp14:editId="1E5500BD">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6195827"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6195828"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619582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6195830"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6195831"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6195832"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619583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AF673F">
          <w:rPr>
            <w:noProof/>
          </w:rPr>
          <w:instrText>1</w:instrText>
        </w:r>
      </w:fldSimple>
      <w:r>
        <w:instrText>.</w:instrText>
      </w:r>
      <w:fldSimple w:instr=" SEQ MTEqn \c \* Arabic \* MERGEFORMAT ">
        <w:r w:rsidR="00AF673F">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6195834"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619583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6195836"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AF673F">
          <w:rPr>
            <w:noProof/>
          </w:rPr>
          <w:instrText>1</w:instrText>
        </w:r>
      </w:fldSimple>
      <w:r>
        <w:instrText>.</w:instrText>
      </w:r>
      <w:fldSimple w:instr=" SEQ MTEqn \c \* Arabic \* MERGEFORMAT ">
        <w:r w:rsidR="00AF673F">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619583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6195838"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AF673F">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619583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181" type="#_x0000_t75" style="width:69.75pt;height:30.75pt" o:ole="">
            <v:imagedata r:id="rId46" o:title=""/>
          </v:shape>
          <o:OLEObject Type="Embed" ProgID="Equation.DSMT4" ShapeID="_x0000_i1181" DrawAspect="Content" ObjectID="_160619584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619584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619584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619584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AF673F">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619584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619584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6195846"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AF673F" w:rsidRPr="00AF673F">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6195847"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AF673F" w:rsidRPr="00AF673F">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AF673F" w:rsidRPr="00AF673F">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6195848"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AF673F">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619584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AF673F">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619585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6195851"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619585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619585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619585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AF673F">
          <w:rPr>
            <w:noProof/>
          </w:rPr>
          <w:instrText>1</w:instrText>
        </w:r>
      </w:fldSimple>
      <w:r>
        <w:instrText>.</w:instrText>
      </w:r>
      <w:fldSimple w:instr=" SEQ MTEqn \c \* Arabic \* MERGEFORMAT ">
        <w:r w:rsidR="00AF673F">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lastRenderedPageBreak/>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6195855"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6195856"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6195857"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6195858"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6195859"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6195860"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6195861"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6195862"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619586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6195864"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1069" type="#_x0000_t75" style="width:176.25pt;height:35.25pt" o:ole="">
            <v:imagedata r:id="rId96" o:title=""/>
          </v:shape>
          <o:OLEObject Type="Embed" ProgID="Equation.DSMT4" ShapeID="_x0000_i1069" DrawAspect="Content" ObjectID="_1606195865"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AF673F">
          <w:rPr>
            <w:noProof/>
          </w:rPr>
          <w:instrText>2</w:instrText>
        </w:r>
      </w:fldSimple>
      <w:r>
        <w:instrText>.</w:instrText>
      </w:r>
      <w:fldSimple w:instr=" SEQ MTEqn \c \* Arabic \* MERGEFORMAT ">
        <w:r w:rsidR="00AF673F">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AF673F">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AF673F">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AF673F">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AF673F">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AF673F">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6195866"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6195867"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6195868"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6195869"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6195870"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6195871"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6195872"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6195873"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619587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6195875"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6195876"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6195877"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6195878"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619587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6195880"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6195881"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6195882"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6195883"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6195884"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6195885"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6195886"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6195887" r:id="rId137"/>
        </w:object>
      </w:r>
      <w:r w:rsidR="00896FBF">
        <w:t>.</w:t>
      </w:r>
    </w:p>
    <w:p w:rsidR="00896FBF" w:rsidRDefault="00C65410" w:rsidP="00ED73E7">
      <w:r>
        <w:lastRenderedPageBreak/>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6195888"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6195889"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094" type="#_x0000_t75" style="width:252.75pt;height:51pt" o:ole="">
            <v:imagedata r:id="rId142" o:title=""/>
          </v:shape>
          <o:OLEObject Type="Embed" ProgID="Equation.DSMT4" ShapeID="_x0000_i1094" DrawAspect="Content" ObjectID="_1606195890"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AF673F" w:rsidRPr="00AF673F">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AF673F" w:rsidRPr="00AF673F">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6195891"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6195892"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619589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6195894"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6195895"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6195896"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lastRenderedPageBreak/>
        <w:tab/>
      </w:r>
      <w:r w:rsidRPr="00EE4ABC">
        <w:rPr>
          <w:position w:val="-62"/>
        </w:rPr>
        <w:object w:dxaOrig="2680" w:dyaOrig="1359">
          <v:shape id="_x0000_i1101" type="#_x0000_t75" style="width:134.25pt;height:68.25pt" o:ole="">
            <v:imagedata r:id="rId155" o:title=""/>
          </v:shape>
          <o:OLEObject Type="Embed" ProgID="Equation.DSMT4" ShapeID="_x0000_i1101" DrawAspect="Content" ObjectID="_160619589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1102" type="#_x0000_t75" style="width:132.75pt;height:68.25pt" o:ole="">
            <v:imagedata r:id="rId157" o:title=""/>
          </v:shape>
          <o:OLEObject Type="Embed" ProgID="Equation.DSMT4" ShapeID="_x0000_i1102" DrawAspect="Content" ObjectID="_160619589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2</w:instrText>
        </w:r>
      </w:fldSimple>
      <w:r>
        <w:instrText>)</w:instrText>
      </w:r>
      <w:r>
        <w:fldChar w:fldCharType="end"/>
      </w:r>
    </w:p>
    <w:p w:rsidR="00023BC3" w:rsidRPr="00FD1C26" w:rsidRDefault="00023BC3" w:rsidP="00215399">
      <w:pPr>
        <w:jc w:val="center"/>
        <w:rPr>
          <w:b/>
        </w:rPr>
      </w:pPr>
      <w:r w:rsidRPr="00FD1C26">
        <w:rPr>
          <w:b/>
        </w:rPr>
        <w:t xml:space="preserve">Расчёт скалярного момента </w:t>
      </w:r>
      <w:r w:rsidRPr="00FD1C26">
        <w:rPr>
          <w:b/>
        </w:rPr>
        <w:br/>
        <w:t xml:space="preserve">для </w:t>
      </w:r>
      <w:r w:rsidR="00215399" w:rsidRPr="00FD1C26">
        <w:rPr>
          <w:b/>
        </w:rPr>
        <w:t>центрально-симметричного взрыв</w:t>
      </w:r>
      <w:r w:rsidR="00062CF0" w:rsidRPr="00FD1C26">
        <w:rPr>
          <w:b/>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а распределения скорости частиц </w:t>
      </w:r>
      <w:r w:rsidR="00C56500">
        <w:t xml:space="preserve">времени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6195899"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619590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4</w:instrText>
        </w:r>
      </w:fldSimple>
      <w:r>
        <w:instrText>)</w:instrText>
      </w:r>
      <w:bookmarkEnd w:id="12"/>
      <w:r>
        <w:fldChar w:fldCharType="end"/>
      </w:r>
    </w:p>
    <w:p w:rsidR="004F1D99" w:rsidRDefault="00E12769" w:rsidP="00215399">
      <w:r>
        <w:lastRenderedPageBreak/>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6195901"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6195902"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619590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6195904"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6195905"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6195906"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6195907" r:id="rId176"/>
        </w:object>
      </w:r>
      <w:r>
        <w:t xml:space="preserve">максвелловскую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AF673F">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6195908"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619590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lastRenderedPageBreak/>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больцмановскую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6195910"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6195911" r:id="rId184"/>
        </w:object>
      </w:r>
      <w:r w:rsidR="007557B9">
        <w:t xml:space="preserve"> каждой частице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6195912"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6195913"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AF673F">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6195914"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6195915"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6195916"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AF673F" w:rsidRPr="00AF673F">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AF673F" w:rsidRPr="00AF673F">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619591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AF673F">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AF673F">
          <w:instrText>(2.11)</w:instrText>
        </w:r>
      </w:fldSimple>
      <w:r w:rsidR="00442764">
        <w:fldChar w:fldCharType="end"/>
      </w:r>
      <w:r w:rsidR="00442764">
        <w:t>. Получаем</w:t>
      </w:r>
    </w:p>
    <w:p w:rsidR="00442764" w:rsidRDefault="00442764" w:rsidP="00442764">
      <w:pPr>
        <w:pStyle w:val="MTDisplayEquation"/>
      </w:pPr>
      <w:r>
        <w:lastRenderedPageBreak/>
        <w:tab/>
      </w:r>
      <w:r w:rsidR="00C84598" w:rsidRPr="00A402F2">
        <w:rPr>
          <w:position w:val="-62"/>
        </w:rPr>
        <w:object w:dxaOrig="4099" w:dyaOrig="1359">
          <v:shape id="_x0000_i1122" type="#_x0000_t75" style="width:204.75pt;height:68.25pt" o:ole="">
            <v:imagedata r:id="rId195" o:title=""/>
          </v:shape>
          <o:OLEObject Type="Embed" ProgID="Equation.DSMT4" ShapeID="_x0000_i1122" DrawAspect="Content" ObjectID="_160619591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6195919"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6195920" r:id="rId199"/>
        </w:object>
      </w:r>
      <w:r w:rsidR="00B62A1C">
        <w:t xml:space="preserve">. </w:t>
      </w:r>
    </w:p>
    <w:p w:rsidR="00431042" w:rsidRDefault="00431042" w:rsidP="00431042">
      <w:pPr>
        <w:pStyle w:val="MTDisplayEquation"/>
      </w:pPr>
      <w:r>
        <w:tab/>
      </w:r>
      <w:r w:rsidRPr="00431042">
        <w:rPr>
          <w:position w:val="-32"/>
        </w:rPr>
        <w:object w:dxaOrig="3680" w:dyaOrig="760">
          <v:shape id="_x0000_i1125" type="#_x0000_t75" style="width:183.75pt;height:38.25pt" o:ole="">
            <v:imagedata r:id="rId200" o:title=""/>
          </v:shape>
          <o:OLEObject Type="Embed" ProgID="Equation.DSMT4" ShapeID="_x0000_i1125" DrawAspect="Content" ObjectID="_1606195921"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6195922"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1127" type="#_x0000_t75" style="width:222.75pt;height:38.25pt" o:ole="">
            <v:imagedata r:id="rId204" o:title=""/>
          </v:shape>
          <o:OLEObject Type="Embed" ProgID="Equation.DSMT4" ShapeID="_x0000_i1127" DrawAspect="Content" ObjectID="_1606195923"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A9628F" w:rsidRPr="00105AEB">
        <w:rPr>
          <w:position w:val="-70"/>
        </w:rPr>
        <w:object w:dxaOrig="5740" w:dyaOrig="1520">
          <v:shape id="_x0000_i1128" type="#_x0000_t75" style="width:287.25pt;height:75.75pt" o:ole="">
            <v:imagedata r:id="rId206" o:title=""/>
          </v:shape>
          <o:OLEObject Type="Embed" ProgID="Equation.DSMT4" ShapeID="_x0000_i1128" DrawAspect="Content" ObjectID="_1606195924"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6195925"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6195926"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6195927"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6195928"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6195929"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6195930" r:id="rId217"/>
        </w:object>
      </w:r>
      <w:r w:rsidR="00105AEB">
        <w:t xml:space="preserve"> вносит рост скорости частиц. Теперь </w:t>
      </w:r>
      <w:r w:rsidR="00105AEB">
        <w:lastRenderedPageBreak/>
        <w:t xml:space="preserve">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6195931"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6195932"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6195933"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6195934"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6195935"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6195936"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6195937"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Pr="007808B2">
        <w:rPr>
          <w:position w:val="-32"/>
        </w:rPr>
        <w:object w:dxaOrig="3840" w:dyaOrig="760">
          <v:shape id="_x0000_i1142" type="#_x0000_t75" style="width:192pt;height:38.25pt" o:ole="">
            <v:imagedata r:id="rId231" o:title=""/>
          </v:shape>
          <o:OLEObject Type="Embed" ProgID="Equation.DSMT4" ShapeID="_x0000_i1142" DrawAspect="Content" ObjectID="_1606195938"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6195939"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AF673F">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6195940"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AF673F">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Pr="00CA2D7E">
        <w:rPr>
          <w:position w:val="-32"/>
        </w:rPr>
        <w:object w:dxaOrig="6259" w:dyaOrig="760">
          <v:shape id="_x0000_i1145" type="#_x0000_t75" style="width:312.75pt;height:38.25pt" o:ole="">
            <v:imagedata r:id="rId236" o:title=""/>
          </v:shape>
          <o:OLEObject Type="Embed" ProgID="Equation.DSMT4" ShapeID="_x0000_i1145" DrawAspect="Content" ObjectID="_1606195941"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lastRenderedPageBreak/>
        <w:tab/>
      </w:r>
      <w:r w:rsidRPr="00431DBE">
        <w:rPr>
          <w:position w:val="-30"/>
        </w:rPr>
        <w:object w:dxaOrig="2880" w:dyaOrig="740">
          <v:shape id="_x0000_i1146" type="#_x0000_t75" style="width:2in;height:36.75pt" o:ole="">
            <v:imagedata r:id="rId238" o:title=""/>
          </v:shape>
          <o:OLEObject Type="Embed" ProgID="Equation.DSMT4" ShapeID="_x0000_i1146" DrawAspect="Content" ObjectID="_1606195942"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619594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CD5419" w:rsidRDefault="00CD5419" w:rsidP="00CD5419">
      <w:pPr>
        <w:pStyle w:val="MTDisplayEquation"/>
      </w:pPr>
      <w:r>
        <w:tab/>
      </w:r>
      <w:r w:rsidRPr="00CD5419">
        <w:rPr>
          <w:position w:val="-28"/>
        </w:rPr>
        <w:object w:dxaOrig="2659" w:dyaOrig="680">
          <v:shape id="_x0000_i1148" type="#_x0000_t75" style="width:132.75pt;height:33.75pt" o:ole="">
            <v:imagedata r:id="rId242" o:title=""/>
          </v:shape>
          <o:OLEObject Type="Embed" ProgID="Equation.DSMT4" ShapeID="_x0000_i1148" DrawAspect="Content" ObjectID="_1606195944"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49" type="#_x0000_t75" style="width:15.75pt;height:18pt" o:ole="">
            <v:imagedata r:id="rId233" o:title=""/>
          </v:shape>
          <o:OLEObject Type="Embed" ProgID="Equation.DSMT4" ShapeID="_x0000_i1149" DrawAspect="Content" ObjectID="_1606195945" r:id="rId244"/>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AF673F">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0" type="#_x0000_t75" style="width:15.75pt;height:18pt" o:ole="">
            <v:imagedata r:id="rId233" o:title=""/>
          </v:shape>
          <o:OLEObject Type="Embed" ProgID="Equation.DSMT4" ShapeID="_x0000_i1150" DrawAspect="Content" ObjectID="_1606195946" r:id="rId245"/>
        </w:object>
      </w:r>
      <w:r w:rsidR="00512404">
        <w:t xml:space="preserve">. Тогда </w:t>
      </w:r>
    </w:p>
    <w:p w:rsidR="00937D2A" w:rsidRDefault="00937D2A" w:rsidP="00937D2A">
      <w:pPr>
        <w:pStyle w:val="MTDisplayEquation"/>
      </w:pPr>
      <w:r>
        <w:tab/>
      </w:r>
      <w:r w:rsidR="003F657C" w:rsidRPr="003F657C">
        <w:rPr>
          <w:position w:val="-70"/>
        </w:rPr>
        <w:object w:dxaOrig="6680" w:dyaOrig="1520">
          <v:shape id="_x0000_i1151" type="#_x0000_t75" style="width:333.75pt;height:75.75pt" o:ole="">
            <v:imagedata r:id="rId246" o:title=""/>
          </v:shape>
          <o:OLEObject Type="Embed" ProgID="Equation.DSMT4" ShapeID="_x0000_i1151" DrawAspect="Content" ObjectID="_1606195947"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2" type="#_x0000_t75" style="width:321pt;height:75.75pt" o:ole="">
            <v:imagedata r:id="rId248" o:title=""/>
          </v:shape>
          <o:OLEObject Type="Embed" ProgID="Equation.DSMT4" ShapeID="_x0000_i1152" DrawAspect="Content" ObjectID="_1606195948"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AF673F">
          <w:rPr>
            <w:noProof/>
          </w:rPr>
          <w:instrText>2</w:instrText>
        </w:r>
      </w:fldSimple>
      <w:r>
        <w:instrText>.</w:instrText>
      </w:r>
      <w:fldSimple w:instr=" SEQ MTEqn \c \* Arabic \* MERGEFORMAT ">
        <w:r w:rsidR="00AF673F">
          <w:rPr>
            <w:noProof/>
          </w:rPr>
          <w:instrText>32</w:instrText>
        </w:r>
      </w:fldSimple>
      <w:r>
        <w:instrText>)</w:instrText>
      </w:r>
      <w:bookmarkEnd w:id="17"/>
      <w:r>
        <w:fldChar w:fldCharType="end"/>
      </w:r>
    </w:p>
    <w:p w:rsidR="00D80F85" w:rsidRDefault="00E72701" w:rsidP="00D80F85">
      <w:r>
        <w:lastRenderedPageBreak/>
        <w:t xml:space="preserve">Первое слагаемое в </w:t>
      </w:r>
      <w:r>
        <w:fldChar w:fldCharType="begin"/>
      </w:r>
      <w:r>
        <w:instrText xml:space="preserve"> GOTOBUTTON ZEqnNum371711  \* MERGEFORMAT </w:instrText>
      </w:r>
      <w:fldSimple w:instr=" REF ZEqnNum371711 \* Charformat \! \* MERGEFORMAT ">
        <w:r w:rsidR="00AF673F">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3" type="#_x0000_t75" style="width:27pt;height:24pt" o:ole="">
            <v:imagedata r:id="rId250" o:title=""/>
          </v:shape>
          <o:OLEObject Type="Embed" ProgID="Equation.DSMT4" ShapeID="_x0000_i1153" DrawAspect="Content" ObjectID="_1606195949" r:id="rId251"/>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Pr="00AF673F">
        <w:rPr>
          <w:position w:val="-34"/>
        </w:rPr>
        <w:object w:dxaOrig="10600" w:dyaOrig="800">
          <v:shape id="_x0000_i1154" type="#_x0000_t75" style="width:530.25pt;height:39.75pt" o:ole="">
            <v:imagedata r:id="rId252" o:title=""/>
          </v:shape>
          <o:OLEObject Type="Embed" ProgID="Equation.DSMT4" ShapeID="_x0000_i1154" DrawAspect="Content" ObjectID="_1606195950"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3</w:instrText>
        </w:r>
      </w:fldSimple>
      <w:r>
        <w:instrText>)</w:instrText>
      </w:r>
      <w:r>
        <w:fldChar w:fldCharType="end"/>
      </w:r>
    </w:p>
    <w:p w:rsidR="00EE232A" w:rsidRDefault="00EE232A" w:rsidP="00141733"/>
    <w:p w:rsidR="00EE232A" w:rsidRDefault="00EE232A" w:rsidP="00141733"/>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5" type="#_x0000_t75" style="width:105.75pt;height:30.75pt" o:ole="">
            <v:imagedata r:id="rId254" o:title=""/>
          </v:shape>
          <o:OLEObject Type="Embed" ProgID="Equation.DSMT4" ShapeID="_x0000_i1155" DrawAspect="Content" ObjectID="_1606195951" r:id="rId255"/>
        </w:object>
      </w:r>
    </w:p>
    <w:p w:rsidR="00CB61F4" w:rsidRDefault="009E4C85" w:rsidP="00141733">
      <w:r w:rsidRPr="00DC1DAB">
        <w:rPr>
          <w:position w:val="-34"/>
        </w:rPr>
        <w:object w:dxaOrig="6759" w:dyaOrig="800">
          <v:shape id="_x0000_i1156" type="#_x0000_t75" style="width:339pt;height:40.5pt" o:ole="">
            <v:imagedata r:id="rId256" o:title=""/>
          </v:shape>
          <o:OLEObject Type="Embed" ProgID="Equation.DSMT4" ShapeID="_x0000_i1156" DrawAspect="Content" ObjectID="_1606195952" r:id="rId257"/>
        </w:object>
      </w:r>
    </w:p>
    <w:p w:rsidR="001E03E4" w:rsidRDefault="00F71869" w:rsidP="00CE3FFC">
      <w:pPr>
        <w:rPr>
          <w:lang w:val="en-US"/>
        </w:rPr>
      </w:pPr>
      <w:r w:rsidRPr="00DC1DAB">
        <w:rPr>
          <w:position w:val="-34"/>
        </w:rPr>
        <w:object w:dxaOrig="6180" w:dyaOrig="800">
          <v:shape id="_x0000_i1206" type="#_x0000_t75" style="width:309.75pt;height:40.5pt" o:ole="">
            <v:imagedata r:id="rId258" o:title=""/>
          </v:shape>
          <o:OLEObject Type="Embed" ProgID="Equation.DSMT4" ShapeID="_x0000_i1206" DrawAspect="Content" ObjectID="_1606195953" r:id="rId259"/>
        </w:object>
      </w:r>
    </w:p>
    <w:p w:rsidR="001E03E4" w:rsidRDefault="00B01130" w:rsidP="00CE3FFC">
      <w:r w:rsidRPr="009E4C85">
        <w:rPr>
          <w:position w:val="-36"/>
        </w:rPr>
        <w:object w:dxaOrig="7540" w:dyaOrig="840">
          <v:shape id="_x0000_i1158" type="#_x0000_t75" style="width:377.25pt;height:42pt" o:ole="">
            <v:imagedata r:id="rId260" o:title=""/>
          </v:shape>
          <o:OLEObject Type="Embed" ProgID="Equation.DSMT4" ShapeID="_x0000_i1158" DrawAspect="Content" ObjectID="_1606195954" r:id="rId261"/>
        </w:object>
      </w:r>
    </w:p>
    <w:p w:rsidR="009E4C85" w:rsidRDefault="00655571" w:rsidP="00CE3FFC">
      <w:r w:rsidRPr="00655571">
        <w:rPr>
          <w:position w:val="-34"/>
        </w:rPr>
        <w:object w:dxaOrig="10040" w:dyaOrig="800">
          <v:shape id="_x0000_i1159" type="#_x0000_t75" style="width:501.75pt;height:39.75pt" o:ole="">
            <v:imagedata r:id="rId262" o:title=""/>
          </v:shape>
          <o:OLEObject Type="Embed" ProgID="Equation.DSMT4" ShapeID="_x0000_i1159" DrawAspect="Content" ObjectID="_1606195955" r:id="rId263"/>
        </w:object>
      </w:r>
    </w:p>
    <w:p w:rsidR="00BE0B19" w:rsidRDefault="00AA567A" w:rsidP="00CE3FFC">
      <w:r w:rsidRPr="00655571">
        <w:rPr>
          <w:position w:val="-34"/>
        </w:rPr>
        <w:object w:dxaOrig="8280" w:dyaOrig="800">
          <v:shape id="_x0000_i1160" type="#_x0000_t75" style="width:414pt;height:39.75pt" o:ole="">
            <v:imagedata r:id="rId264" o:title=""/>
          </v:shape>
          <o:OLEObject Type="Embed" ProgID="Equation.DSMT4" ShapeID="_x0000_i1160" DrawAspect="Content" ObjectID="_1606195956" r:id="rId265"/>
        </w:object>
      </w:r>
    </w:p>
    <w:p w:rsidR="00786228" w:rsidRDefault="00AA567A" w:rsidP="00CE3FFC">
      <w:r w:rsidRPr="00786228">
        <w:rPr>
          <w:position w:val="-36"/>
        </w:rPr>
        <w:object w:dxaOrig="6700" w:dyaOrig="840">
          <v:shape id="_x0000_i1161" type="#_x0000_t75" style="width:335.25pt;height:42pt" o:ole="">
            <v:imagedata r:id="rId266" o:title=""/>
          </v:shape>
          <o:OLEObject Type="Embed" ProgID="Equation.DSMT4" ShapeID="_x0000_i1161" DrawAspect="Content" ObjectID="_1606195957" r:id="rId267"/>
        </w:object>
      </w:r>
    </w:p>
    <w:p w:rsidR="009E4C85" w:rsidRDefault="00AA567A" w:rsidP="00CE3FFC">
      <w:r w:rsidRPr="00786228">
        <w:rPr>
          <w:position w:val="-34"/>
        </w:rPr>
        <w:object w:dxaOrig="5600" w:dyaOrig="800">
          <v:shape id="_x0000_i1162" type="#_x0000_t75" style="width:279.75pt;height:39.75pt" o:ole="">
            <v:imagedata r:id="rId268" o:title=""/>
          </v:shape>
          <o:OLEObject Type="Embed" ProgID="Equation.DSMT4" ShapeID="_x0000_i1162" DrawAspect="Content" ObjectID="_1606195958" r:id="rId269"/>
        </w:object>
      </w:r>
    </w:p>
    <w:p w:rsidR="00F71869" w:rsidRDefault="00F71869" w:rsidP="00CE3FFC">
      <w:r>
        <w:t>Итак</w:t>
      </w:r>
      <w:r w:rsidR="005C27E0">
        <w:t>, промежуточный результат</w:t>
      </w:r>
    </w:p>
    <w:p w:rsidR="009E4C85" w:rsidRDefault="00C61B55" w:rsidP="00CE3FFC">
      <w:r w:rsidRPr="00C61B55">
        <w:rPr>
          <w:position w:val="-28"/>
        </w:rPr>
        <w:object w:dxaOrig="5160" w:dyaOrig="680">
          <v:shape id="_x0000_i1163" type="#_x0000_t75" style="width:258pt;height:33.75pt" o:ole="">
            <v:imagedata r:id="rId270" o:title=""/>
          </v:shape>
          <o:OLEObject Type="Embed" ProgID="Equation.DSMT4" ShapeID="_x0000_i1163" DrawAspect="Content" ObjectID="_1606195959" r:id="rId271"/>
        </w:object>
      </w:r>
    </w:p>
    <w:p w:rsidR="00793BC5" w:rsidRDefault="00793BC5" w:rsidP="00CE3FFC">
      <w:r>
        <w:t>Упрощая по первому варианту</w:t>
      </w:r>
    </w:p>
    <w:p w:rsidR="0069232E" w:rsidRDefault="0069232E" w:rsidP="00CE3FFC">
      <w:r w:rsidRPr="0069232E">
        <w:rPr>
          <w:position w:val="-30"/>
        </w:rPr>
        <w:object w:dxaOrig="6900" w:dyaOrig="680">
          <v:shape id="_x0000_i1164" type="#_x0000_t75" style="width:345pt;height:33.75pt" o:ole="">
            <v:imagedata r:id="rId272" o:title=""/>
          </v:shape>
          <o:OLEObject Type="Embed" ProgID="Equation.DSMT4" ShapeID="_x0000_i1164" DrawAspect="Content" ObjectID="_1606195960" r:id="rId273"/>
        </w:object>
      </w:r>
    </w:p>
    <w:p w:rsidR="0069232E" w:rsidRDefault="0019695E" w:rsidP="00CE3FFC">
      <w:r w:rsidRPr="0069232E">
        <w:rPr>
          <w:position w:val="-30"/>
        </w:rPr>
        <w:object w:dxaOrig="6300" w:dyaOrig="680">
          <v:shape id="_x0000_i1165" type="#_x0000_t75" style="width:315pt;height:33.75pt" o:ole="">
            <v:imagedata r:id="rId274" o:title=""/>
          </v:shape>
          <o:OLEObject Type="Embed" ProgID="Equation.DSMT4" ShapeID="_x0000_i1165" DrawAspect="Content" ObjectID="_1606195961" r:id="rId275"/>
        </w:object>
      </w:r>
    </w:p>
    <w:p w:rsidR="0069232E" w:rsidRDefault="0019695E" w:rsidP="00CE3FFC">
      <w:r w:rsidRPr="0069232E">
        <w:rPr>
          <w:position w:val="-32"/>
        </w:rPr>
        <w:object w:dxaOrig="6960" w:dyaOrig="760">
          <v:shape id="_x0000_i1166" type="#_x0000_t75" style="width:348pt;height:37.5pt" o:ole="">
            <v:imagedata r:id="rId276" o:title=""/>
          </v:shape>
          <o:OLEObject Type="Embed" ProgID="Equation.DSMT4" ShapeID="_x0000_i1166" DrawAspect="Content" ObjectID="_1606195962" r:id="rId277"/>
        </w:object>
      </w:r>
    </w:p>
    <w:p w:rsidR="0019695E" w:rsidRDefault="0019695E" w:rsidP="00CE3FFC">
      <w:r w:rsidRPr="0069232E">
        <w:rPr>
          <w:position w:val="-32"/>
        </w:rPr>
        <w:object w:dxaOrig="5380" w:dyaOrig="760">
          <v:shape id="_x0000_i1167" type="#_x0000_t75" style="width:268.5pt;height:37.5pt" o:ole="">
            <v:imagedata r:id="rId278" o:title=""/>
          </v:shape>
          <o:OLEObject Type="Embed" ProgID="Equation.DSMT4" ShapeID="_x0000_i1167" DrawAspect="Content" ObjectID="_1606195963" r:id="rId279"/>
        </w:object>
      </w:r>
    </w:p>
    <w:p w:rsidR="0019695E" w:rsidRDefault="0019695E" w:rsidP="00CE3FFC">
      <w:r w:rsidRPr="0069232E">
        <w:rPr>
          <w:position w:val="-32"/>
        </w:rPr>
        <w:object w:dxaOrig="5000" w:dyaOrig="760">
          <v:shape id="_x0000_i1168" type="#_x0000_t75" style="width:249.75pt;height:37.5pt" o:ole="">
            <v:imagedata r:id="rId280" o:title=""/>
          </v:shape>
          <o:OLEObject Type="Embed" ProgID="Equation.DSMT4" ShapeID="_x0000_i1168" DrawAspect="Content" ObjectID="_1606195964" r:id="rId281"/>
        </w:object>
      </w:r>
    </w:p>
    <w:p w:rsidR="00541242" w:rsidRDefault="00541242" w:rsidP="00CE3FFC">
      <w:r>
        <w:t>получаем</w:t>
      </w:r>
    </w:p>
    <w:p w:rsidR="00CE3FFC" w:rsidRDefault="003B69AC" w:rsidP="00CE3FFC">
      <w:pPr>
        <w:pStyle w:val="MTDisplayEquation"/>
      </w:pPr>
      <w:r w:rsidRPr="00CE3FFC">
        <w:rPr>
          <w:position w:val="-30"/>
        </w:rPr>
        <w:object w:dxaOrig="3540" w:dyaOrig="720">
          <v:shape id="_x0000_i1169" type="#_x0000_t75" style="width:177pt;height:36pt" o:ole="">
            <v:imagedata r:id="rId282" o:title=""/>
          </v:shape>
          <o:OLEObject Type="Embed" ProgID="Equation.DSMT4" ShapeID="_x0000_i1169" DrawAspect="Content" ObjectID="_1606195965" r:id="rId283"/>
        </w:object>
      </w:r>
    </w:p>
    <w:p w:rsidR="007834A3" w:rsidRPr="007834A3" w:rsidRDefault="007834A3" w:rsidP="007834A3">
      <w:r>
        <w:t>Дополнительная компонента электрического поля</w:t>
      </w:r>
    </w:p>
    <w:p w:rsidR="00CE3FFC" w:rsidRDefault="00C84598" w:rsidP="00CE3FFC">
      <w:pPr>
        <w:rPr>
          <w:lang w:val="en-US"/>
        </w:rPr>
      </w:pPr>
      <w:r w:rsidRPr="00C84598">
        <w:rPr>
          <w:position w:val="-24"/>
          <w:lang w:val="en-US"/>
        </w:rPr>
        <w:object w:dxaOrig="1340" w:dyaOrig="680">
          <v:shape id="_x0000_i1170" type="#_x0000_t75" style="width:66.75pt;height:33.75pt" o:ole="">
            <v:imagedata r:id="rId284" o:title=""/>
          </v:shape>
          <o:OLEObject Type="Embed" ProgID="Equation.DSMT4" ShapeID="_x0000_i1170" DrawAspect="Content" ObjectID="_1606195966" r:id="rId285"/>
        </w:object>
      </w:r>
    </w:p>
    <w:p w:rsidR="00C84598" w:rsidRDefault="00C84598" w:rsidP="00CE3FFC">
      <w:pPr>
        <w:rPr>
          <w:lang w:val="en-US"/>
        </w:rPr>
      </w:pPr>
      <w:r w:rsidRPr="00C84598">
        <w:rPr>
          <w:position w:val="-24"/>
          <w:lang w:val="en-US"/>
        </w:rPr>
        <w:object w:dxaOrig="2000" w:dyaOrig="680">
          <v:shape id="_x0000_i1171" type="#_x0000_t75" style="width:99.75pt;height:33.75pt" o:ole="">
            <v:imagedata r:id="rId286" o:title=""/>
          </v:shape>
          <o:OLEObject Type="Embed" ProgID="Equation.DSMT4" ShapeID="_x0000_i1171" DrawAspect="Content" ObjectID="_1606195967" r:id="rId287"/>
        </w:object>
      </w:r>
    </w:p>
    <w:p w:rsidR="00C84598" w:rsidRDefault="00C84598" w:rsidP="00CE3FFC">
      <w:pPr>
        <w:rPr>
          <w:lang w:val="en-US"/>
        </w:rPr>
      </w:pPr>
      <w:r w:rsidRPr="00C84598">
        <w:rPr>
          <w:position w:val="-32"/>
          <w:lang w:val="en-US"/>
        </w:rPr>
        <w:object w:dxaOrig="5280" w:dyaOrig="760">
          <v:shape id="_x0000_i1172" type="#_x0000_t75" style="width:264pt;height:38.25pt" o:ole="">
            <v:imagedata r:id="rId288" o:title=""/>
          </v:shape>
          <o:OLEObject Type="Embed" ProgID="Equation.DSMT4" ShapeID="_x0000_i1172" DrawAspect="Content" ObjectID="_1606195968" r:id="rId289"/>
        </w:object>
      </w:r>
    </w:p>
    <w:p w:rsidR="00C84598" w:rsidRDefault="00C84598" w:rsidP="00CE3FFC">
      <w:pPr>
        <w:rPr>
          <w:lang w:val="en-US"/>
        </w:rPr>
      </w:pPr>
    </w:p>
    <w:p w:rsidR="00680446" w:rsidRDefault="00735607" w:rsidP="00CE3FFC">
      <w:pPr>
        <w:rPr>
          <w:lang w:val="en-US"/>
        </w:rPr>
      </w:pPr>
      <w:r>
        <w:t>Упрощая по второму варианту</w:t>
      </w:r>
    </w:p>
    <w:p w:rsidR="00680446" w:rsidRDefault="00680446" w:rsidP="00CE3FFC">
      <w:r w:rsidRPr="00C61B55">
        <w:rPr>
          <w:position w:val="-28"/>
        </w:rPr>
        <w:object w:dxaOrig="9999" w:dyaOrig="680">
          <v:shape id="_x0000_i1173" type="#_x0000_t75" style="width:500.25pt;height:33.75pt" o:ole="">
            <v:imagedata r:id="rId290" o:title=""/>
          </v:shape>
          <o:OLEObject Type="Embed" ProgID="Equation.DSMT4" ShapeID="_x0000_i1173" DrawAspect="Content" ObjectID="_1606195969" r:id="rId291"/>
        </w:object>
      </w:r>
    </w:p>
    <w:p w:rsidR="00680446" w:rsidRDefault="00680446" w:rsidP="00CE3FFC">
      <w:r w:rsidRPr="00680446">
        <w:rPr>
          <w:position w:val="-24"/>
        </w:rPr>
        <w:object w:dxaOrig="5200" w:dyaOrig="620">
          <v:shape id="_x0000_i1174" type="#_x0000_t75" style="width:260.25pt;height:30.75pt" o:ole="">
            <v:imagedata r:id="rId292" o:title=""/>
          </v:shape>
          <o:OLEObject Type="Embed" ProgID="Equation.DSMT4" ShapeID="_x0000_i1174" DrawAspect="Content" ObjectID="_1606195970" r:id="rId293"/>
        </w:object>
      </w:r>
    </w:p>
    <w:p w:rsidR="00680446" w:rsidRDefault="00336548" w:rsidP="00CE3FFC">
      <w:r w:rsidRPr="00680446">
        <w:rPr>
          <w:position w:val="-24"/>
        </w:rPr>
        <w:object w:dxaOrig="8199" w:dyaOrig="620">
          <v:shape id="_x0000_i1175" type="#_x0000_t75" style="width:410.25pt;height:30.75pt" o:ole="">
            <v:imagedata r:id="rId294" o:title=""/>
          </v:shape>
          <o:OLEObject Type="Embed" ProgID="Equation.DSMT4" ShapeID="_x0000_i1175" DrawAspect="Content" ObjectID="_1606195971" r:id="rId295"/>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76" type="#_x0000_t75" style="width:105.75pt;height:30.75pt" o:ole="">
            <v:imagedata r:id="rId254" o:title=""/>
          </v:shape>
          <o:OLEObject Type="Embed" ProgID="Equation.DSMT4" ShapeID="_x0000_i1176" DrawAspect="Content" ObjectID="_1606195972" r:id="rId296"/>
        </w:object>
      </w:r>
    </w:p>
    <w:p w:rsidR="00785514" w:rsidRDefault="00C701B8" w:rsidP="00CE3FFC">
      <w:r w:rsidRPr="00680446">
        <w:rPr>
          <w:position w:val="-24"/>
        </w:rPr>
        <w:object w:dxaOrig="6820" w:dyaOrig="620">
          <v:shape id="_x0000_i1179" type="#_x0000_t75" style="width:341.25pt;height:30.75pt" o:ole="">
            <v:imagedata r:id="rId297" o:title=""/>
          </v:shape>
          <o:OLEObject Type="Embed" ProgID="Equation.DSMT4" ShapeID="_x0000_i1179" DrawAspect="Content" ObjectID="_1606195973" r:id="rId298"/>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4" type="#_x0000_t75" style="width:69pt;height:30.75pt" o:ole="">
            <v:imagedata r:id="rId299" o:title=""/>
          </v:shape>
          <o:OLEObject Type="Embed" ProgID="Equation.DSMT4" ShapeID="_x0000_i1184" DrawAspect="Content" ObjectID="_1606195974" r:id="rId300"/>
        </w:object>
      </w:r>
    </w:p>
    <w:p w:rsidR="00C701B8" w:rsidRDefault="00C701B8" w:rsidP="00CE3FFC">
      <w:r w:rsidRPr="00680446">
        <w:rPr>
          <w:position w:val="-24"/>
        </w:rPr>
        <w:object w:dxaOrig="5920" w:dyaOrig="620">
          <v:shape id="_x0000_i1187" type="#_x0000_t75" style="width:296.25pt;height:30.75pt" o:ole="">
            <v:imagedata r:id="rId301" o:title=""/>
          </v:shape>
          <o:OLEObject Type="Embed" ProgID="Equation.DSMT4" ShapeID="_x0000_i1187" DrawAspect="Content" ObjectID="_1606195975" r:id="rId302"/>
        </w:object>
      </w:r>
    </w:p>
    <w:p w:rsidR="00C701B8" w:rsidRDefault="00C701B8" w:rsidP="00CE3FFC">
      <w:r w:rsidRPr="00680446">
        <w:rPr>
          <w:position w:val="-24"/>
        </w:rPr>
        <w:object w:dxaOrig="4400" w:dyaOrig="620">
          <v:shape id="_x0000_i1190" type="#_x0000_t75" style="width:220.5pt;height:30.75pt" o:ole="">
            <v:imagedata r:id="rId303" o:title=""/>
          </v:shape>
          <o:OLEObject Type="Embed" ProgID="Equation.DSMT4" ShapeID="_x0000_i1190" DrawAspect="Content" ObjectID="_1606195976" r:id="rId304"/>
        </w:object>
      </w:r>
    </w:p>
    <w:p w:rsidR="00906543" w:rsidRDefault="00906543" w:rsidP="00CE3FFC">
      <w:r>
        <w:t>Получаем</w:t>
      </w:r>
    </w:p>
    <w:p w:rsidR="00C701B8" w:rsidRDefault="00C701B8" w:rsidP="00CE3FFC">
      <w:r w:rsidRPr="00C701B8">
        <w:rPr>
          <w:position w:val="-28"/>
        </w:rPr>
        <w:object w:dxaOrig="4200" w:dyaOrig="680">
          <v:shape id="_x0000_i1193" type="#_x0000_t75" style="width:210pt;height:33.75pt" o:ole="">
            <v:imagedata r:id="rId305" o:title=""/>
          </v:shape>
          <o:OLEObject Type="Embed" ProgID="Equation.DSMT4" ShapeID="_x0000_i1193" DrawAspect="Content" ObjectID="_1606195977" r:id="rId306"/>
        </w:object>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556BB3" w:rsidP="00CE3FFC">
      <w:pPr>
        <w:rPr>
          <w:lang w:val="en-US"/>
        </w:rPr>
      </w:pPr>
      <w:r w:rsidRPr="00C84598">
        <w:rPr>
          <w:position w:val="-24"/>
          <w:lang w:val="en-US"/>
        </w:rPr>
        <w:object w:dxaOrig="2000" w:dyaOrig="680">
          <v:shape id="_x0000_i1194" type="#_x0000_t75" style="width:99.75pt;height:33.75pt" o:ole="">
            <v:imagedata r:id="rId286" o:title=""/>
          </v:shape>
          <o:OLEObject Type="Embed" ProgID="Equation.DSMT4" ShapeID="_x0000_i1194" DrawAspect="Content" ObjectID="_1606195978" r:id="rId307"/>
        </w:object>
      </w:r>
    </w:p>
    <w:p w:rsidR="00556BB3" w:rsidRDefault="00556BB3" w:rsidP="00CE3FFC">
      <w:pPr>
        <w:rPr>
          <w:lang w:val="en-US"/>
        </w:rPr>
      </w:pPr>
      <w:r w:rsidRPr="00556BB3">
        <w:rPr>
          <w:position w:val="-28"/>
          <w:lang w:val="en-US"/>
        </w:rPr>
        <w:object w:dxaOrig="4660" w:dyaOrig="680">
          <v:shape id="_x0000_i1199" type="#_x0000_t75" style="width:232.5pt;height:33.75pt" o:ole="">
            <v:imagedata r:id="rId308" o:title=""/>
          </v:shape>
          <o:OLEObject Type="Embed" ProgID="Equation.DSMT4" ShapeID="_x0000_i1199" DrawAspect="Content" ObjectID="_1606195979" r:id="rId309"/>
        </w:object>
      </w:r>
    </w:p>
    <w:p w:rsidR="008A2414" w:rsidRPr="008A2414" w:rsidRDefault="008A2414" w:rsidP="00CE3FFC">
      <w:r>
        <w:t xml:space="preserve">Откуда связанная с этим плотность дополнительного «заряда» </w:t>
      </w:r>
      <w:bookmarkStart w:id="18" w:name="_GoBack"/>
      <w:bookmarkEnd w:id="18"/>
    </w:p>
    <w:p w:rsidR="00556BB3" w:rsidRPr="00CE3FFC" w:rsidRDefault="00556BB3" w:rsidP="00CE3FFC">
      <w:pPr>
        <w:rPr>
          <w:lang w:val="en-US"/>
        </w:rPr>
      </w:pPr>
      <w:r w:rsidRPr="00556BB3">
        <w:rPr>
          <w:position w:val="-28"/>
          <w:lang w:val="en-US"/>
        </w:rPr>
        <w:object w:dxaOrig="4400" w:dyaOrig="680">
          <v:shape id="_x0000_i1204" type="#_x0000_t75" style="width:219.75pt;height:33.75pt" o:ole="">
            <v:imagedata r:id="rId310" o:title=""/>
          </v:shape>
          <o:OLEObject Type="Embed" ProgID="Equation.DSMT4" ShapeID="_x0000_i1204" DrawAspect="Content" ObjectID="_1606195980" r:id="rId311"/>
        </w:object>
      </w:r>
      <w:r>
        <w:rPr>
          <w:lang w:val="en-US"/>
        </w:rPr>
        <w:t xml:space="preserve"> </w:t>
      </w:r>
    </w:p>
    <w:sectPr w:rsidR="00556BB3" w:rsidRPr="00CE3FFC"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characterSpacingControl w:val="doNotCompress"/>
  <w:compat>
    <w:compatSetting w:name="compatibilityMode" w:uri="http://schemas.microsoft.com/office/word" w:val="12"/>
  </w:compat>
  <w:rsids>
    <w:rsidRoot w:val="00E15E76"/>
    <w:rsid w:val="00010FF0"/>
    <w:rsid w:val="00023BC3"/>
    <w:rsid w:val="00025BE3"/>
    <w:rsid w:val="00033D8F"/>
    <w:rsid w:val="00036F63"/>
    <w:rsid w:val="00062CF0"/>
    <w:rsid w:val="00073A4F"/>
    <w:rsid w:val="00075EB3"/>
    <w:rsid w:val="0007691F"/>
    <w:rsid w:val="0008209C"/>
    <w:rsid w:val="00090783"/>
    <w:rsid w:val="000B155C"/>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B7722"/>
    <w:rsid w:val="001E03E4"/>
    <w:rsid w:val="001F164C"/>
    <w:rsid w:val="001F30F0"/>
    <w:rsid w:val="001F4C5B"/>
    <w:rsid w:val="00211E34"/>
    <w:rsid w:val="00215399"/>
    <w:rsid w:val="002262BE"/>
    <w:rsid w:val="00242DA9"/>
    <w:rsid w:val="00247EE8"/>
    <w:rsid w:val="002504BB"/>
    <w:rsid w:val="00251DDF"/>
    <w:rsid w:val="00264073"/>
    <w:rsid w:val="00291C7D"/>
    <w:rsid w:val="00296CA9"/>
    <w:rsid w:val="002A59FB"/>
    <w:rsid w:val="002A5C23"/>
    <w:rsid w:val="002B372E"/>
    <w:rsid w:val="002D1673"/>
    <w:rsid w:val="002E059F"/>
    <w:rsid w:val="002F287E"/>
    <w:rsid w:val="003237CA"/>
    <w:rsid w:val="00336548"/>
    <w:rsid w:val="003510C9"/>
    <w:rsid w:val="00364267"/>
    <w:rsid w:val="00365B7F"/>
    <w:rsid w:val="00383A12"/>
    <w:rsid w:val="00386521"/>
    <w:rsid w:val="003939EC"/>
    <w:rsid w:val="003B50D4"/>
    <w:rsid w:val="003B69AC"/>
    <w:rsid w:val="003C0D94"/>
    <w:rsid w:val="003C2286"/>
    <w:rsid w:val="003D7D14"/>
    <w:rsid w:val="003E7538"/>
    <w:rsid w:val="003F657C"/>
    <w:rsid w:val="0040129E"/>
    <w:rsid w:val="00405963"/>
    <w:rsid w:val="00426C1C"/>
    <w:rsid w:val="00427EEF"/>
    <w:rsid w:val="00431042"/>
    <w:rsid w:val="00431DBE"/>
    <w:rsid w:val="00436BEE"/>
    <w:rsid w:val="00442764"/>
    <w:rsid w:val="0046047D"/>
    <w:rsid w:val="00461D98"/>
    <w:rsid w:val="004674CE"/>
    <w:rsid w:val="00473E48"/>
    <w:rsid w:val="004A1D86"/>
    <w:rsid w:val="004A365E"/>
    <w:rsid w:val="004C2790"/>
    <w:rsid w:val="004C3C83"/>
    <w:rsid w:val="004C54F4"/>
    <w:rsid w:val="004D5393"/>
    <w:rsid w:val="004F1D99"/>
    <w:rsid w:val="004F624C"/>
    <w:rsid w:val="00502C2C"/>
    <w:rsid w:val="005036B3"/>
    <w:rsid w:val="00512404"/>
    <w:rsid w:val="00513F20"/>
    <w:rsid w:val="00536908"/>
    <w:rsid w:val="00541242"/>
    <w:rsid w:val="00555005"/>
    <w:rsid w:val="00556BB3"/>
    <w:rsid w:val="005624B9"/>
    <w:rsid w:val="00562C31"/>
    <w:rsid w:val="00565B30"/>
    <w:rsid w:val="005879A1"/>
    <w:rsid w:val="00597AAC"/>
    <w:rsid w:val="005A0E3A"/>
    <w:rsid w:val="005C27E0"/>
    <w:rsid w:val="005E603F"/>
    <w:rsid w:val="005F3732"/>
    <w:rsid w:val="005F60BD"/>
    <w:rsid w:val="00616F11"/>
    <w:rsid w:val="0062110F"/>
    <w:rsid w:val="00625DB1"/>
    <w:rsid w:val="00625FE9"/>
    <w:rsid w:val="006475CE"/>
    <w:rsid w:val="00655571"/>
    <w:rsid w:val="00660964"/>
    <w:rsid w:val="00663AAA"/>
    <w:rsid w:val="00680446"/>
    <w:rsid w:val="0068321E"/>
    <w:rsid w:val="0069232E"/>
    <w:rsid w:val="006B2ECF"/>
    <w:rsid w:val="006C1FAC"/>
    <w:rsid w:val="006C2878"/>
    <w:rsid w:val="006C32BE"/>
    <w:rsid w:val="006C4341"/>
    <w:rsid w:val="006D387D"/>
    <w:rsid w:val="006E6DE1"/>
    <w:rsid w:val="006F0577"/>
    <w:rsid w:val="006F1785"/>
    <w:rsid w:val="006F3C61"/>
    <w:rsid w:val="006F5D88"/>
    <w:rsid w:val="0071357E"/>
    <w:rsid w:val="007168ED"/>
    <w:rsid w:val="00724C6C"/>
    <w:rsid w:val="00730253"/>
    <w:rsid w:val="0073373E"/>
    <w:rsid w:val="00735607"/>
    <w:rsid w:val="00737276"/>
    <w:rsid w:val="00743F5C"/>
    <w:rsid w:val="00750F40"/>
    <w:rsid w:val="007557B9"/>
    <w:rsid w:val="00776A92"/>
    <w:rsid w:val="007808B2"/>
    <w:rsid w:val="0078227F"/>
    <w:rsid w:val="007834A3"/>
    <w:rsid w:val="00785514"/>
    <w:rsid w:val="00786228"/>
    <w:rsid w:val="00793BC5"/>
    <w:rsid w:val="007B0E96"/>
    <w:rsid w:val="007B4544"/>
    <w:rsid w:val="007C0BFF"/>
    <w:rsid w:val="007C2278"/>
    <w:rsid w:val="007C447D"/>
    <w:rsid w:val="007D6A22"/>
    <w:rsid w:val="007E7417"/>
    <w:rsid w:val="007E7E1A"/>
    <w:rsid w:val="007F4979"/>
    <w:rsid w:val="007F73BD"/>
    <w:rsid w:val="0080054E"/>
    <w:rsid w:val="00801306"/>
    <w:rsid w:val="0081776C"/>
    <w:rsid w:val="00845DC9"/>
    <w:rsid w:val="00847116"/>
    <w:rsid w:val="008558FD"/>
    <w:rsid w:val="00855F67"/>
    <w:rsid w:val="00861CFE"/>
    <w:rsid w:val="008931A9"/>
    <w:rsid w:val="00896FBF"/>
    <w:rsid w:val="008A0233"/>
    <w:rsid w:val="008A2414"/>
    <w:rsid w:val="008A6694"/>
    <w:rsid w:val="008C3208"/>
    <w:rsid w:val="008D304D"/>
    <w:rsid w:val="008D7104"/>
    <w:rsid w:val="008E18F8"/>
    <w:rsid w:val="008E2F3E"/>
    <w:rsid w:val="008F2D31"/>
    <w:rsid w:val="008F2E0D"/>
    <w:rsid w:val="008F3B1D"/>
    <w:rsid w:val="008F5B8F"/>
    <w:rsid w:val="008F7DEE"/>
    <w:rsid w:val="009004F7"/>
    <w:rsid w:val="00906543"/>
    <w:rsid w:val="00912875"/>
    <w:rsid w:val="00917746"/>
    <w:rsid w:val="009179A0"/>
    <w:rsid w:val="0093680E"/>
    <w:rsid w:val="00937D2A"/>
    <w:rsid w:val="00940B34"/>
    <w:rsid w:val="00942704"/>
    <w:rsid w:val="00945DA7"/>
    <w:rsid w:val="0095103F"/>
    <w:rsid w:val="00960231"/>
    <w:rsid w:val="00960E77"/>
    <w:rsid w:val="00970FFB"/>
    <w:rsid w:val="00975A74"/>
    <w:rsid w:val="00981A77"/>
    <w:rsid w:val="00985292"/>
    <w:rsid w:val="009A3958"/>
    <w:rsid w:val="009A5E51"/>
    <w:rsid w:val="009D6110"/>
    <w:rsid w:val="009E4C85"/>
    <w:rsid w:val="009F088C"/>
    <w:rsid w:val="009F3D99"/>
    <w:rsid w:val="009F4DF9"/>
    <w:rsid w:val="009F5312"/>
    <w:rsid w:val="00A14388"/>
    <w:rsid w:val="00A150AE"/>
    <w:rsid w:val="00A2083A"/>
    <w:rsid w:val="00A23130"/>
    <w:rsid w:val="00A402F2"/>
    <w:rsid w:val="00A42903"/>
    <w:rsid w:val="00A4455E"/>
    <w:rsid w:val="00A56A56"/>
    <w:rsid w:val="00A65E64"/>
    <w:rsid w:val="00A70F1F"/>
    <w:rsid w:val="00A77518"/>
    <w:rsid w:val="00A924E3"/>
    <w:rsid w:val="00A9628F"/>
    <w:rsid w:val="00AA1035"/>
    <w:rsid w:val="00AA349C"/>
    <w:rsid w:val="00AA567A"/>
    <w:rsid w:val="00AA5A0A"/>
    <w:rsid w:val="00AB3DD1"/>
    <w:rsid w:val="00AB6327"/>
    <w:rsid w:val="00AB69C5"/>
    <w:rsid w:val="00AD1CC6"/>
    <w:rsid w:val="00AD25BA"/>
    <w:rsid w:val="00AD68EA"/>
    <w:rsid w:val="00AE3D4C"/>
    <w:rsid w:val="00AE55DE"/>
    <w:rsid w:val="00AE72B7"/>
    <w:rsid w:val="00AF2135"/>
    <w:rsid w:val="00AF673F"/>
    <w:rsid w:val="00B004F8"/>
    <w:rsid w:val="00B01130"/>
    <w:rsid w:val="00B01E2B"/>
    <w:rsid w:val="00B04CA9"/>
    <w:rsid w:val="00B42892"/>
    <w:rsid w:val="00B50130"/>
    <w:rsid w:val="00B62A1C"/>
    <w:rsid w:val="00B63226"/>
    <w:rsid w:val="00B65FE4"/>
    <w:rsid w:val="00B70F92"/>
    <w:rsid w:val="00B718CE"/>
    <w:rsid w:val="00B774FC"/>
    <w:rsid w:val="00B81611"/>
    <w:rsid w:val="00B83FD2"/>
    <w:rsid w:val="00B93CA0"/>
    <w:rsid w:val="00BB6361"/>
    <w:rsid w:val="00BB7B02"/>
    <w:rsid w:val="00BC022A"/>
    <w:rsid w:val="00BD264D"/>
    <w:rsid w:val="00BD3ED7"/>
    <w:rsid w:val="00BD3F56"/>
    <w:rsid w:val="00BE0B19"/>
    <w:rsid w:val="00BF42F7"/>
    <w:rsid w:val="00C06123"/>
    <w:rsid w:val="00C16A26"/>
    <w:rsid w:val="00C27F9F"/>
    <w:rsid w:val="00C35322"/>
    <w:rsid w:val="00C56500"/>
    <w:rsid w:val="00C61B55"/>
    <w:rsid w:val="00C65410"/>
    <w:rsid w:val="00C701B8"/>
    <w:rsid w:val="00C84598"/>
    <w:rsid w:val="00CA2D7E"/>
    <w:rsid w:val="00CB61F4"/>
    <w:rsid w:val="00CD1EC1"/>
    <w:rsid w:val="00CD5419"/>
    <w:rsid w:val="00CE3B2A"/>
    <w:rsid w:val="00CE3FFC"/>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54B"/>
    <w:rsid w:val="00DA47CE"/>
    <w:rsid w:val="00DA74DB"/>
    <w:rsid w:val="00DB25C6"/>
    <w:rsid w:val="00DC1DAB"/>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51AA8"/>
    <w:rsid w:val="00E72701"/>
    <w:rsid w:val="00E95B59"/>
    <w:rsid w:val="00EB3F39"/>
    <w:rsid w:val="00EB5AAA"/>
    <w:rsid w:val="00EB6F03"/>
    <w:rsid w:val="00ED6AC9"/>
    <w:rsid w:val="00ED73E7"/>
    <w:rsid w:val="00EE232A"/>
    <w:rsid w:val="00EE4ABC"/>
    <w:rsid w:val="00EF658C"/>
    <w:rsid w:val="00F0286F"/>
    <w:rsid w:val="00F12617"/>
    <w:rsid w:val="00F57FFD"/>
    <w:rsid w:val="00F640B1"/>
    <w:rsid w:val="00F71869"/>
    <w:rsid w:val="00FA52F3"/>
    <w:rsid w:val="00FD1C26"/>
    <w:rsid w:val="00FD4FFA"/>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36479B"/>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image" Target="media/image12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oleObject" Target="embeddings/oleObject143.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5.wmf"/><Relationship Id="rId304" Type="http://schemas.openxmlformats.org/officeDocument/2006/relationships/oleObject" Target="embeddings/oleObject15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image" Target="media/image114.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5.wmf"/><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0.wmf"/><Relationship Id="rId281" Type="http://schemas.openxmlformats.org/officeDocument/2006/relationships/oleObject" Target="embeddings/oleObject14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image" Target="media/image136.wmf"/><Relationship Id="rId306" Type="http://schemas.openxmlformats.org/officeDocument/2006/relationships/oleObject" Target="embeddings/oleObject157.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1.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6.wmf"/><Relationship Id="rId293" Type="http://schemas.openxmlformats.org/officeDocument/2006/relationships/oleObject" Target="embeddings/oleObject150.bin"/><Relationship Id="rId307" Type="http://schemas.openxmlformats.org/officeDocument/2006/relationships/oleObject" Target="embeddings/oleObject15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oleObject" Target="embeddings/oleObject14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7.wmf"/><Relationship Id="rId308" Type="http://schemas.openxmlformats.org/officeDocument/2006/relationships/image" Target="media/image14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image" Target="media/image13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image" Target="media/image127.wmf"/><Relationship Id="rId295" Type="http://schemas.openxmlformats.org/officeDocument/2006/relationships/oleObject" Target="embeddings/oleObject151.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image" Target="media/image122.wmf"/><Relationship Id="rId285" Type="http://schemas.openxmlformats.org/officeDocument/2006/relationships/oleObject" Target="embeddings/oleObject146.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image" Target="media/image133.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6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7.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fontTable" Target="fontTable.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4.wmf"/><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image" Target="media/image129.wmf"/><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oleObject" Target="embeddings/oleObject148.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image" Target="media/image119.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8.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oleObject" Target="embeddings/oleObject149.bin"/><Relationship Id="rId305" Type="http://schemas.openxmlformats.org/officeDocument/2006/relationships/image" Target="media/image142.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129CA2-F2AC-4731-93A0-EE9C32DA5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53</TotalTime>
  <Pages>20</Pages>
  <Words>4884</Words>
  <Characters>27843</Characters>
  <Application>Microsoft Office Word</Application>
  <DocSecurity>0</DocSecurity>
  <Lines>232</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67</cp:revision>
  <dcterms:created xsi:type="dcterms:W3CDTF">2018-09-01T05:22:00Z</dcterms:created>
  <dcterms:modified xsi:type="dcterms:W3CDTF">2018-12-13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